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6386" w:type="dxa"/>
        <w:tblInd w:w="-90" w:type="dxa"/>
        <w:tblLook w:val="04A0" w:firstRow="1" w:lastRow="0" w:firstColumn="1" w:lastColumn="0" w:noHBand="0" w:noVBand="1"/>
      </w:tblPr>
      <w:tblGrid>
        <w:gridCol w:w="6386"/>
      </w:tblGrid>
      <w:tr w:rsidR="00FE75E1" w:rsidRPr="00A2020F" w14:paraId="6D1D11AE" w14:textId="77777777" w:rsidTr="00CC740E">
        <w:trPr>
          <w:trHeight w:val="424"/>
        </w:trPr>
        <w:tc>
          <w:tcPr>
            <w:tcW w:w="6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D98702" w14:textId="59C87696" w:rsidR="00FE75E1" w:rsidRPr="00851028" w:rsidRDefault="00FE75E1" w:rsidP="00851028">
            <w:pPr>
              <w:spacing w:before="120" w:after="0"/>
              <w:ind w:firstLin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033B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able 1</w:t>
            </w:r>
            <w:r w:rsidR="0085102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 </w:t>
            </w:r>
            <w:r w:rsidRPr="00C033BD">
              <w:rPr>
                <w:rFonts w:ascii="Times New Roman" w:hAnsi="Times New Roman" w:cs="Times New Roman"/>
                <w:sz w:val="24"/>
                <w:szCs w:val="24"/>
              </w:rPr>
              <w:t>Elicited and adjusted HSUVs using T-Y models</w:t>
            </w:r>
            <w:r w:rsidR="00876B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FE75E1" w:rsidRPr="00C033BD" w14:paraId="33DA0D00" w14:textId="77777777" w:rsidTr="00CC740E">
        <w:trPr>
          <w:trHeight w:val="424"/>
        </w:trPr>
        <w:tc>
          <w:tcPr>
            <w:tcW w:w="6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tbl>
            <w:tblPr>
              <w:tblW w:w="6165" w:type="dxa"/>
              <w:tblInd w:w="5" w:type="dxa"/>
              <w:tblLook w:val="04A0" w:firstRow="1" w:lastRow="0" w:firstColumn="1" w:lastColumn="0" w:noHBand="0" w:noVBand="1"/>
            </w:tblPr>
            <w:tblGrid>
              <w:gridCol w:w="1833"/>
              <w:gridCol w:w="1293"/>
              <w:gridCol w:w="1375"/>
              <w:gridCol w:w="1664"/>
            </w:tblGrid>
            <w:tr w:rsidR="00FE75E1" w:rsidRPr="00C14A49" w14:paraId="425197DB" w14:textId="77777777" w:rsidTr="00CC740E">
              <w:trPr>
                <w:trHeight w:val="568"/>
              </w:trPr>
              <w:tc>
                <w:tcPr>
                  <w:tcW w:w="183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3C4061" w14:textId="77777777" w:rsidR="00FE75E1" w:rsidRPr="00C14A49" w:rsidRDefault="00FE75E1" w:rsidP="00CC740E">
                  <w:pPr>
                    <w:spacing w:after="0"/>
                    <w:ind w:firstLine="0"/>
                    <w:jc w:val="lef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</w:rPr>
                    <w:t>Methods</w:t>
                  </w:r>
                </w:p>
              </w:tc>
              <w:tc>
                <w:tcPr>
                  <w:tcW w:w="12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57E845C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U(</w:t>
                  </w:r>
                  <w:r w:rsidRPr="00833F33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</w:rPr>
                    <w:t>a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  <w:vertAlign w:val="subscript"/>
                    </w:rPr>
                    <w:t>i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)</w:t>
                  </w:r>
                </w:p>
              </w:tc>
              <w:tc>
                <w:tcPr>
                  <w:tcW w:w="137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A87CF6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U(</w:t>
                  </w:r>
                  <w:proofErr w:type="spellStart"/>
                  <w:r w:rsidRPr="00833F33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</w:rPr>
                    <w:t>b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  <w:vertAlign w:val="subscript"/>
                    </w:rPr>
                    <w:t>j</w:t>
                  </w:r>
                  <w:proofErr w:type="spellEnd"/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)</w:t>
                  </w:r>
                </w:p>
              </w:tc>
              <w:tc>
                <w:tcPr>
                  <w:tcW w:w="166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7CEC468" w14:textId="77777777" w:rsidR="00FE75E1" w:rsidRPr="00C14A49" w:rsidRDefault="00FE75E1" w:rsidP="00CC740E">
                  <w:pPr>
                    <w:spacing w:after="0"/>
                    <w:ind w:right="-100"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U(</w:t>
                  </w:r>
                  <w:proofErr w:type="spellStart"/>
                  <w:r w:rsidRPr="00833F33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</w:rPr>
                    <w:t>a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  <w:vertAlign w:val="subscript"/>
                    </w:rPr>
                    <w:t>i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&amp;</w:t>
                  </w:r>
                  <w:r w:rsidRPr="00833F33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</w:rPr>
                    <w:t>b</w:t>
                  </w:r>
                  <w:r w:rsidRPr="00833F33">
                    <w:rPr>
                      <w:rFonts w:ascii="Times New Roman" w:eastAsia="Times New Roman" w:hAnsi="Times New Roman" w:cs="Times New Roman"/>
                      <w:color w:val="000000"/>
                      <w:vertAlign w:val="subscript"/>
                    </w:rPr>
                    <w:t>j</w:t>
                  </w:r>
                  <w:proofErr w:type="spellEnd"/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)</w:t>
                  </w:r>
                </w:p>
              </w:tc>
            </w:tr>
            <w:tr w:rsidR="00FE75E1" w:rsidRPr="00C14A49" w14:paraId="65742AE4" w14:textId="77777777" w:rsidTr="00CC740E">
              <w:trPr>
                <w:trHeight w:val="500"/>
              </w:trPr>
              <w:tc>
                <w:tcPr>
                  <w:tcW w:w="1833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3B90BD" w14:textId="77777777" w:rsidR="00FE75E1" w:rsidRPr="00C14A49" w:rsidRDefault="00FE75E1" w:rsidP="00CC740E">
                  <w:pPr>
                    <w:spacing w:after="0"/>
                    <w:ind w:firstLine="0"/>
                    <w:jc w:val="lef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</w:rPr>
                    <w:t>No intervention</w:t>
                  </w:r>
                </w:p>
              </w:tc>
              <w:tc>
                <w:tcPr>
                  <w:tcW w:w="1293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2C76E1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62</w:t>
                  </w:r>
                </w:p>
              </w:tc>
              <w:tc>
                <w:tcPr>
                  <w:tcW w:w="1375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3D975DF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73</w:t>
                  </w:r>
                </w:p>
              </w:tc>
              <w:tc>
                <w:tcPr>
                  <w:tcW w:w="1664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BC793" w14:textId="77777777" w:rsidR="00FE75E1" w:rsidRPr="00C14A49" w:rsidRDefault="00FE75E1" w:rsidP="00CC740E">
                  <w:pPr>
                    <w:spacing w:after="0"/>
                    <w:ind w:right="-100"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15</w:t>
                  </w:r>
                </w:p>
              </w:tc>
            </w:tr>
            <w:tr w:rsidR="00FE75E1" w:rsidRPr="00C14A49" w14:paraId="5359BE16" w14:textId="77777777" w:rsidTr="00CC740E">
              <w:trPr>
                <w:trHeight w:val="500"/>
              </w:trPr>
              <w:tc>
                <w:tcPr>
                  <w:tcW w:w="1833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49E5A86" w14:textId="77777777" w:rsidR="00FE75E1" w:rsidRPr="00C14A49" w:rsidRDefault="00FE75E1" w:rsidP="00CC740E">
                  <w:pPr>
                    <w:spacing w:after="0"/>
                    <w:ind w:firstLine="0"/>
                    <w:jc w:val="lef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Model (</w:t>
                  </w:r>
                  <w:proofErr w:type="spellStart"/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i</w:t>
                  </w:r>
                  <w:proofErr w:type="spellEnd"/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)</w:t>
                  </w:r>
                </w:p>
              </w:tc>
              <w:tc>
                <w:tcPr>
                  <w:tcW w:w="1293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A039D86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62</w:t>
                  </w:r>
                </w:p>
              </w:tc>
              <w:tc>
                <w:tcPr>
                  <w:tcW w:w="1375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7BEE52A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73</w:t>
                  </w:r>
                </w:p>
              </w:tc>
              <w:tc>
                <w:tcPr>
                  <w:tcW w:w="1664" w:type="dxa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6A3AAD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15</w:t>
                  </w:r>
                </w:p>
              </w:tc>
            </w:tr>
            <w:tr w:rsidR="00FE75E1" w:rsidRPr="00C14A49" w14:paraId="147C0829" w14:textId="77777777" w:rsidTr="00CC740E">
              <w:trPr>
                <w:trHeight w:val="500"/>
              </w:trPr>
              <w:tc>
                <w:tcPr>
                  <w:tcW w:w="1833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4DE3785" w14:textId="77777777" w:rsidR="00FE75E1" w:rsidRPr="00C14A49" w:rsidRDefault="00FE75E1" w:rsidP="00CC740E">
                  <w:pPr>
                    <w:spacing w:after="0"/>
                    <w:ind w:firstLine="0"/>
                    <w:jc w:val="lef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Model (ii)</w:t>
                  </w:r>
                </w:p>
              </w:tc>
              <w:tc>
                <w:tcPr>
                  <w:tcW w:w="1293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04C7E0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62</w:t>
                  </w:r>
                </w:p>
              </w:tc>
              <w:tc>
                <w:tcPr>
                  <w:tcW w:w="1375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E74BF0E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73</w:t>
                  </w:r>
                </w:p>
              </w:tc>
              <w:tc>
                <w:tcPr>
                  <w:tcW w:w="1664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D25E65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45</w:t>
                  </w:r>
                </w:p>
              </w:tc>
            </w:tr>
            <w:tr w:rsidR="00FE75E1" w:rsidRPr="00C14A49" w14:paraId="5FBE37BC" w14:textId="77777777" w:rsidTr="00CC740E">
              <w:trPr>
                <w:trHeight w:val="500"/>
              </w:trPr>
              <w:tc>
                <w:tcPr>
                  <w:tcW w:w="1833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551BA99" w14:textId="77777777" w:rsidR="00FE75E1" w:rsidRPr="00C14A49" w:rsidRDefault="00FE75E1" w:rsidP="00CC740E">
                  <w:pPr>
                    <w:spacing w:after="0"/>
                    <w:ind w:firstLine="0"/>
                    <w:jc w:val="lef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Model (iii)</w:t>
                  </w:r>
                </w:p>
              </w:tc>
              <w:tc>
                <w:tcPr>
                  <w:tcW w:w="1293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B707824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62</w:t>
                  </w:r>
                </w:p>
              </w:tc>
              <w:tc>
                <w:tcPr>
                  <w:tcW w:w="137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4BDE0F6" w14:textId="77777777" w:rsidR="00FE75E1" w:rsidRPr="00C14A49" w:rsidRDefault="00FE75E1" w:rsidP="00CC740E">
                  <w:pPr>
                    <w:spacing w:after="0"/>
                    <w:ind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73</w:t>
                  </w:r>
                </w:p>
              </w:tc>
              <w:tc>
                <w:tcPr>
                  <w:tcW w:w="1664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36BF5B8" w14:textId="77777777" w:rsidR="00FE75E1" w:rsidRPr="00C14A49" w:rsidRDefault="00FE75E1" w:rsidP="00CC740E">
                  <w:pPr>
                    <w:spacing w:after="0"/>
                    <w:ind w:firstLine="0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 w:rsidRPr="00345BAB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</w:rPr>
                    <w:object w:dxaOrig="200" w:dyaOrig="200" w14:anchorId="744C47B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pt;height:10pt" o:ole="">
                        <v:imagedata r:id="rId4" o:title=""/>
                      </v:shape>
                      <o:OLEObject Type="Embed" ProgID="Equation.DSMT4" ShapeID="_x0000_i1025" DrawAspect="Content" ObjectID="_1730360504" r:id="rId5"/>
                    </w:object>
                  </w:r>
                  <w:r>
                    <w:rPr>
                      <w:rFonts w:ascii="Times New Roman" w:eastAsia="Times New Roman" w:hAnsi="Times New Roman" w:cs="Times New Roman"/>
                      <w:color w:val="000000"/>
                    </w:rPr>
                    <w:t xml:space="preserve"> [</w:t>
                  </w:r>
                  <w:r w:rsidRPr="00C14A49">
                    <w:rPr>
                      <w:rFonts w:ascii="Times New Roman" w:eastAsia="Times New Roman" w:hAnsi="Times New Roman" w:cs="Times New Roman"/>
                      <w:color w:val="000000"/>
                    </w:rPr>
                    <w:t>0.45, 0.62]</w:t>
                  </w:r>
                </w:p>
              </w:tc>
            </w:tr>
          </w:tbl>
          <w:p w14:paraId="1F6D015D" w14:textId="77777777" w:rsidR="00FE75E1" w:rsidRPr="00C033BD" w:rsidRDefault="00FE75E1" w:rsidP="00CC740E">
            <w:pPr>
              <w:spacing w:before="120" w:after="0"/>
              <w:ind w:firstLin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E75E1" w:rsidRPr="00702F12" w14:paraId="39EF89E5" w14:textId="77777777" w:rsidTr="00CC740E">
        <w:trPr>
          <w:trHeight w:val="424"/>
        </w:trPr>
        <w:tc>
          <w:tcPr>
            <w:tcW w:w="6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F318607" w14:textId="77777777" w:rsidR="00FE75E1" w:rsidRPr="00702F12" w:rsidRDefault="00FE75E1" w:rsidP="00CC740E">
            <w:pPr>
              <w:spacing w:before="120" w:after="0"/>
              <w:ind w:firstLine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E7FC3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560" w:dyaOrig="320" w14:anchorId="2D67C87E">
                <v:shape id="_x0000_i1026" type="#_x0000_t75" style="width:28pt;height:16pt" o:ole="">
                  <v:imagedata r:id="rId6" o:title=""/>
                </v:shape>
                <o:OLEObject Type="Embed" ProgID="Equation.DSMT4" ShapeID="_x0000_i1026" DrawAspect="Content" ObjectID="_1730360505" r:id="rId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: lies in interval </w:t>
            </w:r>
            <w:r w:rsidRPr="009C64A0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380" w:dyaOrig="320" w14:anchorId="0183463F">
                <v:shape id="_x0000_i1027" type="#_x0000_t75" style="width:19pt;height:16pt" o:ole="">
                  <v:imagedata r:id="rId8" o:title=""/>
                </v:shape>
                <o:OLEObject Type="Embed" ProgID="Equation.DSMT4" ShapeID="_x0000_i1027" DrawAspect="Content" ObjectID="_1730360506" r:id="rId9"/>
              </w:object>
            </w:r>
          </w:p>
        </w:tc>
      </w:tr>
    </w:tbl>
    <w:p w14:paraId="66D53515" w14:textId="77777777" w:rsidR="00D0761D" w:rsidRDefault="00D0761D"/>
    <w:sectPr w:rsidR="00D0761D" w:rsidSect="00FC1F43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75E1"/>
    <w:rsid w:val="00550C2D"/>
    <w:rsid w:val="005741C4"/>
    <w:rsid w:val="00851028"/>
    <w:rsid w:val="00876B86"/>
    <w:rsid w:val="00A40FEB"/>
    <w:rsid w:val="00A53864"/>
    <w:rsid w:val="00D0761D"/>
    <w:rsid w:val="00FC1F43"/>
    <w:rsid w:val="00FE7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1301F2"/>
  <w15:chartTrackingRefBased/>
  <w15:docId w15:val="{E72626FE-C4D8-4BE1-A95D-78AD5AA7F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75E1"/>
    <w:pPr>
      <w:spacing w:after="120"/>
      <w:ind w:firstLine="43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6</Words>
  <Characters>265</Characters>
  <Application>Microsoft Office Word</Application>
  <DocSecurity>0</DocSecurity>
  <Lines>2</Lines>
  <Paragraphs>1</Paragraphs>
  <ScaleCrop>false</ScaleCrop>
  <Company/>
  <LinksUpToDate>false</LinksUpToDate>
  <CharactersWithSpaces>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ouard Kujawski</dc:creator>
  <cp:keywords/>
  <dc:description/>
  <cp:lastModifiedBy>Edouard Kujawski</cp:lastModifiedBy>
  <cp:revision>3</cp:revision>
  <dcterms:created xsi:type="dcterms:W3CDTF">2022-11-19T16:46:00Z</dcterms:created>
  <dcterms:modified xsi:type="dcterms:W3CDTF">2022-11-19T18:46:00Z</dcterms:modified>
</cp:coreProperties>
</file>